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14B13BF" w14:textId="7C85F8C0" w:rsidR="00A61C83" w:rsidRDefault="00B811D2">
      <w:proofErr w:type="spellStart"/>
      <w:r>
        <w:t>Name_______________________________________________FA</w:t>
      </w:r>
      <w:proofErr w:type="spellEnd"/>
      <w:r>
        <w:t xml:space="preserve">/SA Factoring Quadratics </w:t>
      </w:r>
      <w:r w:rsidR="006F3D3A">
        <w:t xml:space="preserve">2 </w:t>
      </w:r>
      <w:r w:rsidR="00AC6CDC">
        <w:t xml:space="preserve">ALPHA </w:t>
      </w:r>
      <w:r>
        <w:t>Hour ______</w:t>
      </w:r>
    </w:p>
    <w:p w14:paraId="34BF2AE9" w14:textId="77777777" w:rsidR="00B811D2" w:rsidRDefault="00B811D2" w:rsidP="00B811D2">
      <w:r>
        <w:t xml:space="preserve">Factor each of the following quadratic equations and determine the EXACT solutions to each of the </w:t>
      </w:r>
      <w:proofErr w:type="gramStart"/>
      <w:r>
        <w:t>equations</w:t>
      </w:r>
      <w:proofErr w:type="gramEnd"/>
    </w:p>
    <w:p w14:paraId="4FA8C81A" w14:textId="7081CDD1" w:rsidR="006F3D3A" w:rsidRDefault="006F3D3A" w:rsidP="00B811D2">
      <w:r>
        <w:t>HINT: IF AC &gt; 100, then there might be somethi</w:t>
      </w:r>
      <w:r w:rsidR="00AC6CDC">
        <w:t>ng special about the quadratic and a FASTER method can be employed!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B811D2" w14:paraId="74088953" w14:textId="77777777" w:rsidTr="00B811D2">
        <w:tc>
          <w:tcPr>
            <w:tcW w:w="5395" w:type="dxa"/>
          </w:tcPr>
          <w:p w14:paraId="47C88A14" w14:textId="543BD0F6" w:rsidR="00B811D2" w:rsidRDefault="006F3D3A" w:rsidP="00B811D2">
            <w:pPr>
              <w:pStyle w:val="ListParagraph"/>
              <w:numPr>
                <w:ilvl w:val="0"/>
                <w:numId w:val="1"/>
              </w:numPr>
            </w:pPr>
            <w:r w:rsidRPr="00E568C7">
              <w:rPr>
                <w:position w:val="-6"/>
              </w:rPr>
              <w:object w:dxaOrig="1640" w:dyaOrig="320" w14:anchorId="7EEB0F7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2.5pt;height:15.75pt" o:ole="">
                  <v:imagedata r:id="rId5" o:title=""/>
                </v:shape>
                <o:OLEObject Type="Embed" ProgID="Equation.DSMT4" ShapeID="_x0000_i1025" DrawAspect="Content" ObjectID="_1756955147" r:id="rId6"/>
              </w:object>
            </w:r>
            <w:r w:rsidR="00B811D2">
              <w:t xml:space="preserve">      </w:t>
            </w:r>
          </w:p>
          <w:p w14:paraId="73660C56" w14:textId="77777777" w:rsidR="00B811D2" w:rsidRDefault="00B811D2" w:rsidP="00B811D2"/>
          <w:p w14:paraId="2CF42EBD" w14:textId="77777777" w:rsidR="00B811D2" w:rsidRDefault="00B811D2" w:rsidP="00B811D2">
            <w:r>
              <w:t xml:space="preserve">     </w:t>
            </w:r>
          </w:p>
          <w:p w14:paraId="7B6D4407" w14:textId="77777777" w:rsidR="00B811D2" w:rsidRDefault="00B811D2" w:rsidP="00B811D2"/>
          <w:p w14:paraId="54C25471" w14:textId="77777777" w:rsidR="00B811D2" w:rsidRDefault="00B811D2" w:rsidP="00B811D2"/>
          <w:p w14:paraId="117F360C" w14:textId="77777777" w:rsidR="00B811D2" w:rsidRDefault="00B811D2" w:rsidP="00B811D2"/>
          <w:p w14:paraId="2EB1C6ED" w14:textId="77777777" w:rsidR="00B811D2" w:rsidRDefault="00B811D2" w:rsidP="00B811D2">
            <w:r>
              <w:t>Completely factored form __________________</w:t>
            </w:r>
          </w:p>
          <w:p w14:paraId="752949C3" w14:textId="77777777" w:rsidR="00B811D2" w:rsidRDefault="00B811D2" w:rsidP="00B811D2">
            <w:r>
              <w:t>Related EXACT Solutions ________________</w:t>
            </w:r>
          </w:p>
          <w:p w14:paraId="4BFFAB9C" w14:textId="77777777" w:rsidR="00B811D2" w:rsidRDefault="00B811D2" w:rsidP="00B811D2">
            <w:r>
              <w:t xml:space="preserve">                        </w:t>
            </w:r>
          </w:p>
          <w:p w14:paraId="2A675D8F" w14:textId="1FAB1888" w:rsidR="00B811D2" w:rsidRDefault="006F3D3A" w:rsidP="00B811D2">
            <w:pPr>
              <w:pStyle w:val="ListParagraph"/>
              <w:numPr>
                <w:ilvl w:val="0"/>
                <w:numId w:val="1"/>
              </w:numPr>
            </w:pPr>
            <w:r w:rsidRPr="00E568C7">
              <w:rPr>
                <w:position w:val="-6"/>
              </w:rPr>
              <w:object w:dxaOrig="1560" w:dyaOrig="320" w14:anchorId="60C8FC24">
                <v:shape id="_x0000_i1026" type="#_x0000_t75" style="width:77.25pt;height:15.75pt" o:ole="">
                  <v:imagedata r:id="rId7" o:title=""/>
                </v:shape>
                <o:OLEObject Type="Embed" ProgID="Equation.DSMT4" ShapeID="_x0000_i1026" DrawAspect="Content" ObjectID="_1756955148" r:id="rId8"/>
              </w:object>
            </w:r>
          </w:p>
          <w:p w14:paraId="5A7D0147" w14:textId="77777777" w:rsidR="00B811D2" w:rsidRDefault="00B811D2" w:rsidP="00B811D2">
            <w:pPr>
              <w:pStyle w:val="ListParagraph"/>
            </w:pPr>
          </w:p>
          <w:p w14:paraId="08A6E1D4" w14:textId="77777777" w:rsidR="00B811D2" w:rsidRDefault="00B811D2" w:rsidP="00B811D2"/>
          <w:p w14:paraId="05323E1D" w14:textId="77777777" w:rsidR="00B811D2" w:rsidRDefault="00B811D2" w:rsidP="00B811D2"/>
          <w:p w14:paraId="07BCCFE9" w14:textId="77777777" w:rsidR="00B811D2" w:rsidRDefault="00B811D2" w:rsidP="00B811D2"/>
          <w:p w14:paraId="753F8B4D" w14:textId="77777777" w:rsidR="00B811D2" w:rsidRDefault="00B811D2" w:rsidP="00B811D2"/>
          <w:p w14:paraId="45A38D98" w14:textId="77777777" w:rsidR="00B811D2" w:rsidRDefault="00B811D2" w:rsidP="00B811D2"/>
          <w:p w14:paraId="73858592" w14:textId="77777777" w:rsidR="00B811D2" w:rsidRDefault="00B811D2" w:rsidP="00B811D2">
            <w:r>
              <w:t>Completely factored form __________________</w:t>
            </w:r>
          </w:p>
          <w:p w14:paraId="6462243A" w14:textId="77777777" w:rsidR="00B811D2" w:rsidRDefault="00B811D2" w:rsidP="00B811D2">
            <w:r>
              <w:t>Related EXACT Solutions ________________</w:t>
            </w:r>
          </w:p>
          <w:p w14:paraId="2414BE62" w14:textId="77777777" w:rsidR="00B811D2" w:rsidRDefault="00B811D2" w:rsidP="00B811D2"/>
          <w:p w14:paraId="75F8F34F" w14:textId="77777777" w:rsidR="00B811D2" w:rsidRDefault="00B811D2" w:rsidP="00B811D2"/>
          <w:p w14:paraId="6A9B20E5" w14:textId="068A660B" w:rsidR="00B811D2" w:rsidRDefault="006F3D3A" w:rsidP="00B811D2">
            <w:pPr>
              <w:pStyle w:val="ListParagraph"/>
              <w:numPr>
                <w:ilvl w:val="0"/>
                <w:numId w:val="1"/>
              </w:numPr>
            </w:pPr>
            <w:r w:rsidRPr="00E568C7">
              <w:rPr>
                <w:position w:val="-6"/>
              </w:rPr>
              <w:object w:dxaOrig="1300" w:dyaOrig="320" w14:anchorId="13EB5FD7">
                <v:shape id="_x0000_i1027" type="#_x0000_t75" style="width:64.5pt;height:15.75pt" o:ole="">
                  <v:imagedata r:id="rId9" o:title=""/>
                </v:shape>
                <o:OLEObject Type="Embed" ProgID="Equation.DSMT4" ShapeID="_x0000_i1027" DrawAspect="Content" ObjectID="_1756955149" r:id="rId10"/>
              </w:object>
            </w:r>
            <w:r w:rsidR="00B811D2">
              <w:t>=0</w:t>
            </w:r>
          </w:p>
          <w:p w14:paraId="4989937D" w14:textId="77777777" w:rsidR="00B811D2" w:rsidRDefault="00B811D2" w:rsidP="00B811D2"/>
          <w:p w14:paraId="1EEE8F4F" w14:textId="77777777" w:rsidR="00B811D2" w:rsidRDefault="00B811D2" w:rsidP="00B811D2"/>
          <w:p w14:paraId="30CB3F7D" w14:textId="77777777" w:rsidR="00B811D2" w:rsidRDefault="00B811D2" w:rsidP="00B811D2"/>
          <w:p w14:paraId="00162B58" w14:textId="77777777" w:rsidR="00B811D2" w:rsidRDefault="00B811D2" w:rsidP="00B811D2"/>
          <w:p w14:paraId="50A5E0B7" w14:textId="77777777" w:rsidR="00B811D2" w:rsidRDefault="00B811D2" w:rsidP="00B811D2"/>
          <w:p w14:paraId="06AAB7B5" w14:textId="77777777" w:rsidR="00B811D2" w:rsidRDefault="00B811D2" w:rsidP="00B811D2">
            <w:r>
              <w:t>Completely factored form __________________</w:t>
            </w:r>
          </w:p>
          <w:p w14:paraId="5E564B75" w14:textId="77777777" w:rsidR="00B811D2" w:rsidRDefault="00B811D2" w:rsidP="00B811D2">
            <w:r>
              <w:t>Related EXACT Solutions ________________</w:t>
            </w:r>
          </w:p>
          <w:p w14:paraId="2F99A3E4" w14:textId="77777777" w:rsidR="00B811D2" w:rsidRDefault="00B811D2" w:rsidP="00B811D2"/>
          <w:p w14:paraId="45080A16" w14:textId="77777777" w:rsidR="00B811D2" w:rsidRDefault="00B811D2" w:rsidP="00B811D2"/>
          <w:p w14:paraId="7064CF17" w14:textId="77777777" w:rsidR="00B811D2" w:rsidRDefault="00B811D2" w:rsidP="00B811D2"/>
          <w:p w14:paraId="7C6BA611" w14:textId="31F7B217" w:rsidR="00B811D2" w:rsidRDefault="006F3D3A" w:rsidP="00B811D2">
            <w:pPr>
              <w:pStyle w:val="ListParagraph"/>
              <w:numPr>
                <w:ilvl w:val="0"/>
                <w:numId w:val="1"/>
              </w:numPr>
            </w:pPr>
            <w:r w:rsidRPr="00E568C7">
              <w:rPr>
                <w:position w:val="-6"/>
              </w:rPr>
              <w:object w:dxaOrig="2160" w:dyaOrig="320" w14:anchorId="6FED448C">
                <v:shape id="_x0000_i1028" type="#_x0000_t75" style="width:107.25pt;height:15.75pt" o:ole="">
                  <v:imagedata r:id="rId11" o:title=""/>
                </v:shape>
                <o:OLEObject Type="Embed" ProgID="Equation.DSMT4" ShapeID="_x0000_i1028" DrawAspect="Content" ObjectID="_1756955150" r:id="rId12"/>
              </w:object>
            </w:r>
            <w:r w:rsidR="00AC6CDC">
              <w:t xml:space="preserve"> (</w:t>
            </w:r>
            <w:proofErr w:type="gramStart"/>
            <w:r w:rsidR="00AC6CDC">
              <w:t>hint</w:t>
            </w:r>
            <w:proofErr w:type="gramEnd"/>
            <w:r w:rsidR="00AC6CDC">
              <w:t>: do #13 FIRST)</w:t>
            </w:r>
          </w:p>
          <w:p w14:paraId="79BA020A" w14:textId="77777777" w:rsidR="00B811D2" w:rsidRDefault="00B811D2" w:rsidP="00B811D2"/>
          <w:p w14:paraId="6F8B9AD9" w14:textId="77777777" w:rsidR="00B811D2" w:rsidRDefault="00B811D2" w:rsidP="00B811D2"/>
          <w:p w14:paraId="5AB6E3A4" w14:textId="77777777" w:rsidR="00B811D2" w:rsidRDefault="00B811D2" w:rsidP="00B811D2"/>
          <w:p w14:paraId="22A547F3" w14:textId="77777777" w:rsidR="00B811D2" w:rsidRDefault="00B811D2" w:rsidP="00B811D2"/>
          <w:p w14:paraId="4644B5CB" w14:textId="77777777" w:rsidR="00B811D2" w:rsidRDefault="00B811D2" w:rsidP="00B811D2"/>
          <w:p w14:paraId="6E9FC93A" w14:textId="77777777" w:rsidR="00B811D2" w:rsidRDefault="00B811D2" w:rsidP="00B811D2">
            <w:r>
              <w:t>Completely factored form __________________</w:t>
            </w:r>
          </w:p>
          <w:p w14:paraId="02F7B920" w14:textId="77777777" w:rsidR="00B811D2" w:rsidRDefault="00B811D2" w:rsidP="00B811D2">
            <w:r>
              <w:t>Related EXACT Solutions _______________</w:t>
            </w:r>
          </w:p>
          <w:p w14:paraId="7485A842" w14:textId="77777777" w:rsidR="00B811D2" w:rsidRDefault="00B811D2" w:rsidP="00B811D2"/>
          <w:p w14:paraId="5841C7EE" w14:textId="77777777" w:rsidR="00B811D2" w:rsidRDefault="00B811D2" w:rsidP="00B811D2"/>
          <w:p w14:paraId="386B2A27" w14:textId="77777777" w:rsidR="00B811D2" w:rsidRPr="00B811D2" w:rsidRDefault="00B811D2" w:rsidP="00B811D2">
            <w:pPr>
              <w:rPr>
                <w:b/>
                <w:bCs/>
              </w:rPr>
            </w:pPr>
          </w:p>
        </w:tc>
        <w:tc>
          <w:tcPr>
            <w:tcW w:w="5395" w:type="dxa"/>
          </w:tcPr>
          <w:p w14:paraId="29166450" w14:textId="7EE7B70B" w:rsidR="00B811D2" w:rsidRDefault="006F3D3A" w:rsidP="00B811D2">
            <w:pPr>
              <w:pStyle w:val="ListParagraph"/>
              <w:numPr>
                <w:ilvl w:val="0"/>
                <w:numId w:val="1"/>
              </w:numPr>
            </w:pPr>
            <w:r w:rsidRPr="00E568C7">
              <w:rPr>
                <w:position w:val="-6"/>
              </w:rPr>
              <w:object w:dxaOrig="1340" w:dyaOrig="320" w14:anchorId="677ACF58">
                <v:shape id="_x0000_i1029" type="#_x0000_t75" style="width:67.5pt;height:15.75pt" o:ole="">
                  <v:imagedata r:id="rId13" o:title=""/>
                </v:shape>
                <o:OLEObject Type="Embed" ProgID="Equation.DSMT4" ShapeID="_x0000_i1029" DrawAspect="Content" ObjectID="_1756955151" r:id="rId14"/>
              </w:object>
            </w:r>
          </w:p>
          <w:p w14:paraId="5B13140C" w14:textId="77777777" w:rsidR="00B811D2" w:rsidRDefault="00B811D2" w:rsidP="00B811D2"/>
          <w:p w14:paraId="5DA43553" w14:textId="77777777" w:rsidR="00B811D2" w:rsidRDefault="00B811D2" w:rsidP="00B811D2"/>
          <w:p w14:paraId="041857FA" w14:textId="77777777" w:rsidR="00B811D2" w:rsidRDefault="00B811D2" w:rsidP="00B811D2"/>
          <w:p w14:paraId="1C83EE30" w14:textId="77777777" w:rsidR="00B811D2" w:rsidRDefault="00B811D2" w:rsidP="00B811D2"/>
          <w:p w14:paraId="0996A73F" w14:textId="77777777" w:rsidR="00B811D2" w:rsidRDefault="00B811D2" w:rsidP="00B811D2"/>
          <w:p w14:paraId="1603DE4E" w14:textId="77777777" w:rsidR="00B811D2" w:rsidRDefault="00B811D2" w:rsidP="00B811D2">
            <w:r>
              <w:t>Completely factored form __________________</w:t>
            </w:r>
          </w:p>
          <w:p w14:paraId="1642A6C0" w14:textId="2D7425E9" w:rsidR="00B811D2" w:rsidRDefault="00B811D2" w:rsidP="00B811D2">
            <w:r>
              <w:t>Related EXACT Solutions ________________</w:t>
            </w:r>
          </w:p>
          <w:p w14:paraId="05F4F90A" w14:textId="77777777" w:rsidR="00B811D2" w:rsidRDefault="00B811D2" w:rsidP="00B811D2"/>
          <w:p w14:paraId="43FCAEBE" w14:textId="1FA8C99C" w:rsidR="00B811D2" w:rsidRDefault="006F3D3A" w:rsidP="00B811D2">
            <w:pPr>
              <w:pStyle w:val="ListParagraph"/>
              <w:numPr>
                <w:ilvl w:val="0"/>
                <w:numId w:val="1"/>
              </w:numPr>
            </w:pPr>
            <w:r w:rsidRPr="00E568C7">
              <w:rPr>
                <w:position w:val="-6"/>
              </w:rPr>
              <w:object w:dxaOrig="1219" w:dyaOrig="320" w14:anchorId="6D714ECA">
                <v:shape id="_x0000_i1030" type="#_x0000_t75" style="width:60.75pt;height:15.75pt" o:ole="">
                  <v:imagedata r:id="rId15" o:title=""/>
                </v:shape>
                <o:OLEObject Type="Embed" ProgID="Equation.DSMT4" ShapeID="_x0000_i1030" DrawAspect="Content" ObjectID="_1756955152" r:id="rId16"/>
              </w:object>
            </w:r>
          </w:p>
          <w:p w14:paraId="4FC89A65" w14:textId="77777777" w:rsidR="00B811D2" w:rsidRDefault="00B811D2" w:rsidP="00B811D2"/>
          <w:p w14:paraId="5DD7F9B1" w14:textId="77777777" w:rsidR="00B811D2" w:rsidRDefault="00B811D2" w:rsidP="00B811D2"/>
          <w:p w14:paraId="4192F5CF" w14:textId="77777777" w:rsidR="00B811D2" w:rsidRDefault="00B811D2" w:rsidP="00B811D2"/>
          <w:p w14:paraId="05A0E749" w14:textId="77777777" w:rsidR="00B811D2" w:rsidRDefault="00B811D2" w:rsidP="00B811D2"/>
          <w:p w14:paraId="03D8BE71" w14:textId="77777777" w:rsidR="00B811D2" w:rsidRDefault="00B811D2" w:rsidP="00B811D2"/>
          <w:p w14:paraId="3DECDF5D" w14:textId="77777777" w:rsidR="00B811D2" w:rsidRDefault="00B811D2" w:rsidP="00B811D2"/>
          <w:p w14:paraId="0C5568B4" w14:textId="77777777" w:rsidR="00B811D2" w:rsidRDefault="00B811D2" w:rsidP="00B811D2">
            <w:r>
              <w:t>Completely factored form __________________</w:t>
            </w:r>
          </w:p>
          <w:p w14:paraId="4341D278" w14:textId="439E7CE2" w:rsidR="00B811D2" w:rsidRDefault="00B811D2" w:rsidP="00B811D2">
            <w:r>
              <w:t>Related EXACT Solutions ________________</w:t>
            </w:r>
          </w:p>
          <w:p w14:paraId="594FA068" w14:textId="77777777" w:rsidR="00B811D2" w:rsidRDefault="00B811D2" w:rsidP="00B811D2"/>
          <w:p w14:paraId="4F341DB5" w14:textId="7CBC2463" w:rsidR="00B811D2" w:rsidRDefault="006F3D3A" w:rsidP="00B811D2">
            <w:pPr>
              <w:pStyle w:val="ListParagraph"/>
              <w:numPr>
                <w:ilvl w:val="0"/>
                <w:numId w:val="1"/>
              </w:numPr>
            </w:pPr>
            <w:r w:rsidRPr="00E568C7">
              <w:rPr>
                <w:position w:val="-6"/>
              </w:rPr>
              <w:object w:dxaOrig="1120" w:dyaOrig="320" w14:anchorId="2EE883D6">
                <v:shape id="_x0000_i1031" type="#_x0000_t75" style="width:56.25pt;height:15.75pt" o:ole="">
                  <v:imagedata r:id="rId17" o:title=""/>
                </v:shape>
                <o:OLEObject Type="Embed" ProgID="Equation.DSMT4" ShapeID="_x0000_i1031" DrawAspect="Content" ObjectID="_1756955153" r:id="rId18"/>
              </w:object>
            </w:r>
            <w:r w:rsidR="00B811D2">
              <w:t>=0</w:t>
            </w:r>
          </w:p>
          <w:p w14:paraId="5B0CAE6D" w14:textId="77777777" w:rsidR="00B811D2" w:rsidRDefault="00B811D2" w:rsidP="00B811D2"/>
          <w:p w14:paraId="59EBBDD6" w14:textId="77777777" w:rsidR="00B811D2" w:rsidRDefault="00B811D2" w:rsidP="00B811D2"/>
          <w:p w14:paraId="4FA02B26" w14:textId="77777777" w:rsidR="00B811D2" w:rsidRDefault="00B811D2" w:rsidP="00B811D2"/>
          <w:p w14:paraId="0E0FCA92" w14:textId="77777777" w:rsidR="00B811D2" w:rsidRDefault="00B811D2" w:rsidP="00B811D2"/>
          <w:p w14:paraId="007ADFC7" w14:textId="77777777" w:rsidR="00B811D2" w:rsidRDefault="00B811D2" w:rsidP="00B811D2"/>
          <w:p w14:paraId="400F6F68" w14:textId="77777777" w:rsidR="00B811D2" w:rsidRDefault="00B811D2" w:rsidP="00B811D2"/>
          <w:p w14:paraId="2D61B449" w14:textId="77777777" w:rsidR="00B811D2" w:rsidRDefault="00B811D2" w:rsidP="00B811D2"/>
          <w:p w14:paraId="5EC9ABF1" w14:textId="77777777" w:rsidR="00B811D2" w:rsidRDefault="00B811D2" w:rsidP="00B811D2">
            <w:r>
              <w:t>Completely factored form __________________</w:t>
            </w:r>
          </w:p>
          <w:p w14:paraId="3BB62521" w14:textId="77777777" w:rsidR="00B811D2" w:rsidRDefault="00B811D2" w:rsidP="00B811D2">
            <w:r>
              <w:t>Related EXACT Solutions ________________</w:t>
            </w:r>
          </w:p>
          <w:p w14:paraId="0A2DAD4C" w14:textId="77777777" w:rsidR="00B811D2" w:rsidRDefault="00B811D2" w:rsidP="00B811D2"/>
          <w:p w14:paraId="7721EA89" w14:textId="1AC68671" w:rsidR="00B811D2" w:rsidRDefault="006F3D3A" w:rsidP="00B811D2">
            <w:pPr>
              <w:pStyle w:val="ListParagraph"/>
              <w:numPr>
                <w:ilvl w:val="0"/>
                <w:numId w:val="1"/>
              </w:numPr>
            </w:pPr>
            <w:r w:rsidRPr="00E568C7">
              <w:rPr>
                <w:position w:val="-6"/>
              </w:rPr>
              <w:object w:dxaOrig="1359" w:dyaOrig="320" w14:anchorId="2079AE56">
                <v:shape id="_x0000_i1032" type="#_x0000_t75" style="width:68.25pt;height:15.75pt" o:ole="">
                  <v:imagedata r:id="rId19" o:title=""/>
                </v:shape>
                <o:OLEObject Type="Embed" ProgID="Equation.DSMT4" ShapeID="_x0000_i1032" DrawAspect="Content" ObjectID="_1756955154" r:id="rId20"/>
              </w:object>
            </w:r>
          </w:p>
          <w:p w14:paraId="6B2F8D0B" w14:textId="77777777" w:rsidR="00B811D2" w:rsidRDefault="00B811D2" w:rsidP="00B811D2"/>
          <w:p w14:paraId="1A42C1D4" w14:textId="77777777" w:rsidR="00B811D2" w:rsidRDefault="00B811D2" w:rsidP="00B811D2"/>
          <w:p w14:paraId="0E12ABF9" w14:textId="77777777" w:rsidR="00B811D2" w:rsidRDefault="00B811D2" w:rsidP="00B811D2"/>
          <w:p w14:paraId="7D5C2DA5" w14:textId="77777777" w:rsidR="00B811D2" w:rsidRDefault="00B811D2" w:rsidP="00B811D2"/>
          <w:p w14:paraId="54500A00" w14:textId="77777777" w:rsidR="00B811D2" w:rsidRDefault="00B811D2" w:rsidP="00B811D2"/>
          <w:p w14:paraId="1D9C93F8" w14:textId="77777777" w:rsidR="00B811D2" w:rsidRDefault="00B811D2" w:rsidP="00B811D2"/>
          <w:p w14:paraId="1AE54F23" w14:textId="77777777" w:rsidR="00B811D2" w:rsidRDefault="00B811D2" w:rsidP="00B811D2"/>
          <w:p w14:paraId="6A19B479" w14:textId="77777777" w:rsidR="00B811D2" w:rsidRDefault="00B811D2" w:rsidP="00B811D2">
            <w:r>
              <w:t>Completely factored form __________________</w:t>
            </w:r>
          </w:p>
          <w:p w14:paraId="023CDD75" w14:textId="772D8016" w:rsidR="00B811D2" w:rsidRDefault="00B811D2" w:rsidP="00B811D2">
            <w:r>
              <w:t>Related EXACT Solutions ________________</w:t>
            </w:r>
          </w:p>
        </w:tc>
      </w:tr>
    </w:tbl>
    <w:p w14:paraId="45813260" w14:textId="77777777" w:rsidR="00B811D2" w:rsidRDefault="00B811D2" w:rsidP="00B811D2">
      <w:pPr>
        <w:sectPr w:rsidR="00B811D2" w:rsidSect="00460B20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70D879F7" w14:textId="77777777" w:rsidR="00B811D2" w:rsidRDefault="00B811D2" w:rsidP="00B811D2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B811D2" w14:paraId="416A8A2C" w14:textId="77777777" w:rsidTr="00CA4654">
        <w:tc>
          <w:tcPr>
            <w:tcW w:w="5395" w:type="dxa"/>
          </w:tcPr>
          <w:p w14:paraId="64EBE1D0" w14:textId="7ADD771C" w:rsidR="00B811D2" w:rsidRDefault="006F3D3A" w:rsidP="00B811D2">
            <w:pPr>
              <w:pStyle w:val="ListParagraph"/>
              <w:numPr>
                <w:ilvl w:val="0"/>
                <w:numId w:val="1"/>
              </w:numPr>
            </w:pPr>
            <w:r w:rsidRPr="00E568C7">
              <w:rPr>
                <w:position w:val="-6"/>
              </w:rPr>
              <w:object w:dxaOrig="1780" w:dyaOrig="320" w14:anchorId="7E8239AF">
                <v:shape id="_x0000_i1033" type="#_x0000_t75" style="width:88.5pt;height:15.75pt" o:ole="">
                  <v:imagedata r:id="rId21" o:title=""/>
                </v:shape>
                <o:OLEObject Type="Embed" ProgID="Equation.DSMT4" ShapeID="_x0000_i1033" DrawAspect="Content" ObjectID="_1756955155" r:id="rId22"/>
              </w:object>
            </w:r>
          </w:p>
          <w:p w14:paraId="4842D07D" w14:textId="77777777" w:rsidR="00B811D2" w:rsidRDefault="00B811D2" w:rsidP="00B811D2">
            <w:pPr>
              <w:pStyle w:val="ListParagraph"/>
            </w:pPr>
          </w:p>
          <w:p w14:paraId="464522C7" w14:textId="77777777" w:rsidR="00B811D2" w:rsidRDefault="00B811D2" w:rsidP="00B811D2"/>
          <w:p w14:paraId="6553FE30" w14:textId="77777777" w:rsidR="00B811D2" w:rsidRDefault="00B811D2" w:rsidP="00B811D2"/>
          <w:p w14:paraId="624B65BB" w14:textId="77777777" w:rsidR="00B811D2" w:rsidRDefault="00B811D2" w:rsidP="00B811D2"/>
          <w:p w14:paraId="018A9F2A" w14:textId="77777777" w:rsidR="00B811D2" w:rsidRDefault="00B811D2" w:rsidP="00B811D2"/>
          <w:p w14:paraId="3E08B4C5" w14:textId="77777777" w:rsidR="00B811D2" w:rsidRDefault="00B811D2" w:rsidP="00B811D2"/>
          <w:p w14:paraId="6F0BD157" w14:textId="77777777" w:rsidR="00B811D2" w:rsidRDefault="00B811D2" w:rsidP="00B811D2">
            <w:r>
              <w:t>Completely factored form __________________</w:t>
            </w:r>
          </w:p>
          <w:p w14:paraId="336AF1DD" w14:textId="77777777" w:rsidR="00B811D2" w:rsidRDefault="00B811D2" w:rsidP="00B811D2">
            <w:r>
              <w:t>Related EXACT Solutions ________________</w:t>
            </w:r>
          </w:p>
          <w:p w14:paraId="28CD7D7C" w14:textId="77777777" w:rsidR="00B811D2" w:rsidRDefault="00B811D2" w:rsidP="00B811D2"/>
          <w:p w14:paraId="44A5D790" w14:textId="77777777" w:rsidR="00B811D2" w:rsidRDefault="00B811D2" w:rsidP="00B811D2"/>
          <w:p w14:paraId="379FA3D5" w14:textId="1F4D5433" w:rsidR="00B811D2" w:rsidRDefault="006F3D3A" w:rsidP="00B811D2">
            <w:pPr>
              <w:pStyle w:val="ListParagraph"/>
              <w:numPr>
                <w:ilvl w:val="0"/>
                <w:numId w:val="1"/>
              </w:numPr>
            </w:pPr>
            <w:r w:rsidRPr="00E568C7">
              <w:rPr>
                <w:position w:val="-6"/>
              </w:rPr>
              <w:object w:dxaOrig="1740" w:dyaOrig="320" w14:anchorId="584058E8">
                <v:shape id="_x0000_i1034" type="#_x0000_t75" style="width:86.25pt;height:15.75pt" o:ole="">
                  <v:imagedata r:id="rId23" o:title=""/>
                </v:shape>
                <o:OLEObject Type="Embed" ProgID="Equation.DSMT4" ShapeID="_x0000_i1034" DrawAspect="Content" ObjectID="_1756955156" r:id="rId24"/>
              </w:object>
            </w:r>
          </w:p>
          <w:p w14:paraId="025CFD45" w14:textId="77777777" w:rsidR="00B811D2" w:rsidRDefault="00B811D2" w:rsidP="00B811D2">
            <w:pPr>
              <w:pStyle w:val="ListParagraph"/>
            </w:pPr>
          </w:p>
          <w:p w14:paraId="446D0035" w14:textId="77777777" w:rsidR="00B811D2" w:rsidRDefault="00B811D2" w:rsidP="00B811D2"/>
          <w:p w14:paraId="24ADB751" w14:textId="77777777" w:rsidR="00B811D2" w:rsidRDefault="00B811D2" w:rsidP="00B811D2"/>
          <w:p w14:paraId="375E6289" w14:textId="77777777" w:rsidR="00B811D2" w:rsidRDefault="00B811D2" w:rsidP="00B811D2"/>
          <w:p w14:paraId="3AF6FFE1" w14:textId="77777777" w:rsidR="00B811D2" w:rsidRDefault="00B811D2" w:rsidP="00B811D2"/>
          <w:p w14:paraId="30C339F9" w14:textId="77777777" w:rsidR="00B811D2" w:rsidRDefault="00B811D2" w:rsidP="00B811D2"/>
          <w:p w14:paraId="4C93DA20" w14:textId="77777777" w:rsidR="00B811D2" w:rsidRDefault="00B811D2" w:rsidP="00B811D2">
            <w:r>
              <w:t>Completely factored form __________________</w:t>
            </w:r>
          </w:p>
          <w:p w14:paraId="5F23E134" w14:textId="77777777" w:rsidR="00B811D2" w:rsidRDefault="00B811D2" w:rsidP="00B811D2">
            <w:r>
              <w:t>Related EXACT Solutions ________________</w:t>
            </w:r>
          </w:p>
          <w:p w14:paraId="53C218DB" w14:textId="77777777" w:rsidR="00B811D2" w:rsidRDefault="00B811D2" w:rsidP="00B811D2"/>
          <w:p w14:paraId="15924CB6" w14:textId="77777777" w:rsidR="00B811D2" w:rsidRDefault="00B811D2" w:rsidP="00B811D2"/>
          <w:p w14:paraId="0F1CC86F" w14:textId="77777777" w:rsidR="00B811D2" w:rsidRDefault="00B811D2" w:rsidP="00B811D2"/>
          <w:p w14:paraId="277E32F2" w14:textId="77777777" w:rsidR="00B811D2" w:rsidRDefault="00B811D2" w:rsidP="00B811D2"/>
          <w:p w14:paraId="76AE36EC" w14:textId="77777777" w:rsidR="00B811D2" w:rsidRDefault="00B811D2" w:rsidP="00B811D2"/>
        </w:tc>
        <w:tc>
          <w:tcPr>
            <w:tcW w:w="5395" w:type="dxa"/>
          </w:tcPr>
          <w:p w14:paraId="3934F6EE" w14:textId="77777777" w:rsidR="00B811D2" w:rsidRDefault="00B811D2" w:rsidP="00B811D2"/>
          <w:p w14:paraId="2A3522FD" w14:textId="46E4DFBA" w:rsidR="00B811D2" w:rsidRDefault="00B811D2" w:rsidP="00B811D2">
            <w:pPr>
              <w:pStyle w:val="ListParagraph"/>
              <w:numPr>
                <w:ilvl w:val="0"/>
                <w:numId w:val="1"/>
              </w:numPr>
              <w:spacing w:after="0" w:line="240" w:lineRule="auto"/>
            </w:pPr>
            <w:r>
              <w:t xml:space="preserve">Give an example of a </w:t>
            </w:r>
            <w:r w:rsidR="00AC6CDC">
              <w:t>COMPOSITE</w:t>
            </w:r>
            <w:r>
              <w:t xml:space="preserve"> quadratic </w:t>
            </w:r>
            <w:proofErr w:type="gramStart"/>
            <w:r>
              <w:t>trinomial</w:t>
            </w:r>
            <w:proofErr w:type="gramEnd"/>
          </w:p>
          <w:p w14:paraId="3DFA077B" w14:textId="77777777" w:rsidR="00B811D2" w:rsidRDefault="00B811D2" w:rsidP="00B811D2"/>
          <w:p w14:paraId="5C486A01" w14:textId="77777777" w:rsidR="00B811D2" w:rsidRDefault="00B811D2" w:rsidP="00B811D2"/>
          <w:p w14:paraId="5FED5F69" w14:textId="77777777" w:rsidR="00B811D2" w:rsidRDefault="00B811D2" w:rsidP="00B811D2"/>
          <w:p w14:paraId="28937AEA" w14:textId="77777777" w:rsidR="00B811D2" w:rsidRDefault="00B811D2" w:rsidP="00B811D2"/>
          <w:p w14:paraId="56967766" w14:textId="77777777" w:rsidR="00B811D2" w:rsidRDefault="00B811D2" w:rsidP="00B811D2"/>
          <w:p w14:paraId="7C01D0E7" w14:textId="77777777" w:rsidR="00B811D2" w:rsidRDefault="00B811D2" w:rsidP="00B811D2"/>
          <w:p w14:paraId="71D3C150" w14:textId="77777777" w:rsidR="00B811D2" w:rsidRDefault="00B811D2" w:rsidP="00B811D2"/>
          <w:p w14:paraId="5A0B9062" w14:textId="77777777" w:rsidR="00B811D2" w:rsidRDefault="00B811D2" w:rsidP="00B811D2"/>
          <w:p w14:paraId="38FD9D06" w14:textId="77777777" w:rsidR="00B811D2" w:rsidRDefault="00B811D2" w:rsidP="00B811D2"/>
          <w:p w14:paraId="158A998A" w14:textId="77777777" w:rsidR="00B811D2" w:rsidRDefault="00B811D2" w:rsidP="00B811D2"/>
          <w:p w14:paraId="4F07099E" w14:textId="5567ADB9" w:rsidR="00B811D2" w:rsidRDefault="00B811D2" w:rsidP="00B811D2">
            <w:pPr>
              <w:pStyle w:val="ListParagraph"/>
              <w:numPr>
                <w:ilvl w:val="0"/>
                <w:numId w:val="1"/>
              </w:numPr>
              <w:spacing w:after="0" w:line="240" w:lineRule="auto"/>
            </w:pPr>
            <w:r>
              <w:t xml:space="preserve">Give an example of a </w:t>
            </w:r>
            <w:r w:rsidR="00AC6CDC">
              <w:t>COMPOSITE</w:t>
            </w:r>
            <w:r>
              <w:t xml:space="preserve"> quadratic binomial</w:t>
            </w:r>
            <w:r w:rsidR="00AC6CDC">
              <w:t xml:space="preserve"> with a GCF that does NOT change the roots of the binomial.</w:t>
            </w:r>
          </w:p>
          <w:p w14:paraId="5AECCDC5" w14:textId="77777777" w:rsidR="00B811D2" w:rsidRDefault="00B811D2" w:rsidP="00B811D2">
            <w:pPr>
              <w:pStyle w:val="ListParagraph"/>
              <w:spacing w:after="0" w:line="240" w:lineRule="auto"/>
            </w:pPr>
          </w:p>
          <w:p w14:paraId="6E8D57B1" w14:textId="77777777" w:rsidR="00B811D2" w:rsidRDefault="00B811D2" w:rsidP="00B811D2">
            <w:pPr>
              <w:pStyle w:val="ListParagraph"/>
              <w:spacing w:after="0" w:line="240" w:lineRule="auto"/>
            </w:pPr>
          </w:p>
          <w:p w14:paraId="62F381DF" w14:textId="77777777" w:rsidR="00B811D2" w:rsidRDefault="00B811D2" w:rsidP="00B811D2">
            <w:pPr>
              <w:pStyle w:val="ListParagraph"/>
              <w:spacing w:after="0" w:line="240" w:lineRule="auto"/>
            </w:pPr>
          </w:p>
          <w:p w14:paraId="1144C591" w14:textId="77777777" w:rsidR="00B811D2" w:rsidRDefault="00B811D2" w:rsidP="00B811D2">
            <w:pPr>
              <w:pStyle w:val="ListParagraph"/>
              <w:spacing w:after="0" w:line="240" w:lineRule="auto"/>
            </w:pPr>
          </w:p>
          <w:p w14:paraId="630D64B1" w14:textId="77777777" w:rsidR="00B811D2" w:rsidRDefault="00B811D2" w:rsidP="00B811D2">
            <w:pPr>
              <w:pStyle w:val="ListParagraph"/>
              <w:spacing w:after="0" w:line="240" w:lineRule="auto"/>
            </w:pPr>
          </w:p>
          <w:p w14:paraId="163C6C24" w14:textId="77777777" w:rsidR="00B811D2" w:rsidRDefault="00B811D2" w:rsidP="00B811D2">
            <w:pPr>
              <w:pStyle w:val="ListParagraph"/>
              <w:spacing w:after="0" w:line="240" w:lineRule="auto"/>
            </w:pPr>
          </w:p>
          <w:p w14:paraId="44944737" w14:textId="77777777" w:rsidR="00B811D2" w:rsidRDefault="00B811D2" w:rsidP="00B811D2">
            <w:pPr>
              <w:pStyle w:val="ListParagraph"/>
              <w:spacing w:after="0" w:line="240" w:lineRule="auto"/>
            </w:pPr>
          </w:p>
          <w:p w14:paraId="5E94B2C2" w14:textId="77777777" w:rsidR="00B811D2" w:rsidRDefault="00B811D2" w:rsidP="00B811D2">
            <w:pPr>
              <w:pStyle w:val="ListParagraph"/>
              <w:spacing w:after="0" w:line="240" w:lineRule="auto"/>
            </w:pPr>
          </w:p>
          <w:p w14:paraId="0E8D64AC" w14:textId="77777777" w:rsidR="00B811D2" w:rsidRDefault="00B811D2" w:rsidP="00B811D2">
            <w:pPr>
              <w:pStyle w:val="ListParagraph"/>
              <w:spacing w:after="0" w:line="240" w:lineRule="auto"/>
            </w:pPr>
          </w:p>
          <w:p w14:paraId="1C68EBFA" w14:textId="0F411EC0" w:rsidR="00B811D2" w:rsidRDefault="00AC6CDC" w:rsidP="00B811D2">
            <w:pPr>
              <w:pStyle w:val="ListParagraph"/>
              <w:numPr>
                <w:ilvl w:val="0"/>
                <w:numId w:val="1"/>
              </w:numPr>
              <w:spacing w:after="0" w:line="240" w:lineRule="auto"/>
            </w:pPr>
            <w:r>
              <w:t>Using #4 as an example, explain why factoring out a GCF is the FIRST step in factoring ANY polynomial.</w:t>
            </w:r>
          </w:p>
          <w:p w14:paraId="715EFD60" w14:textId="77777777" w:rsidR="00CA4654" w:rsidRDefault="00CA4654" w:rsidP="00CA4654"/>
          <w:p w14:paraId="4424258E" w14:textId="2163DDCF" w:rsidR="00CA4654" w:rsidRDefault="00AC6CDC" w:rsidP="00CA4654">
            <w:r>
              <w:t xml:space="preserve">           #4 from front page </w:t>
            </w:r>
            <w:r w:rsidRPr="00E568C7">
              <w:rPr>
                <w:position w:val="-6"/>
              </w:rPr>
              <w:object w:dxaOrig="2160" w:dyaOrig="320" w14:anchorId="1A8036C4">
                <v:shape id="_x0000_i1035" type="#_x0000_t75" style="width:107.25pt;height:15.75pt" o:ole="">
                  <v:imagedata r:id="rId11" o:title=""/>
                </v:shape>
                <o:OLEObject Type="Embed" ProgID="Equation.DSMT4" ShapeID="_x0000_i1035" DrawAspect="Content" ObjectID="_1756955157" r:id="rId25"/>
              </w:object>
            </w:r>
          </w:p>
          <w:p w14:paraId="513DDB3A" w14:textId="77777777" w:rsidR="00CA4654" w:rsidRDefault="00CA4654" w:rsidP="00CA4654"/>
          <w:p w14:paraId="7F3D201D" w14:textId="77777777" w:rsidR="00CA4654" w:rsidRDefault="00CA4654" w:rsidP="00CA4654"/>
          <w:p w14:paraId="696C7044" w14:textId="77777777" w:rsidR="00CA4654" w:rsidRDefault="00CA4654" w:rsidP="00CA4654"/>
          <w:p w14:paraId="4756A40D" w14:textId="77777777" w:rsidR="00CA4654" w:rsidRDefault="00CA4654" w:rsidP="00CA4654"/>
          <w:p w14:paraId="7627C86A" w14:textId="77777777" w:rsidR="00CA4654" w:rsidRDefault="00CA4654" w:rsidP="00CA4654"/>
          <w:p w14:paraId="174A7A25" w14:textId="77777777" w:rsidR="00CA4654" w:rsidRDefault="00CA4654" w:rsidP="00CA4654"/>
          <w:p w14:paraId="7225D251" w14:textId="77777777" w:rsidR="00CA4654" w:rsidRDefault="00CA4654" w:rsidP="00CA4654"/>
          <w:p w14:paraId="64C4F2CF" w14:textId="77777777" w:rsidR="00CA4654" w:rsidRDefault="00CA4654" w:rsidP="00CA4654"/>
          <w:p w14:paraId="10A0B398" w14:textId="77777777" w:rsidR="00CA4654" w:rsidRDefault="00CA4654" w:rsidP="00CA4654"/>
          <w:p w14:paraId="147E03F5" w14:textId="34D174D0" w:rsidR="00B811D2" w:rsidRDefault="00B811D2" w:rsidP="00B811D2"/>
        </w:tc>
      </w:tr>
    </w:tbl>
    <w:p w14:paraId="380734C7" w14:textId="77777777" w:rsidR="00B811D2" w:rsidRDefault="00B811D2" w:rsidP="00B811D2"/>
    <w:p w14:paraId="7B13DCAE" w14:textId="77777777" w:rsidR="00B811D2" w:rsidRDefault="00B811D2" w:rsidP="00B811D2"/>
    <w:p w14:paraId="67C91FEB" w14:textId="77777777" w:rsidR="00CA4654" w:rsidRDefault="00CA4654" w:rsidP="00B811D2"/>
    <w:p w14:paraId="399259A2" w14:textId="77777777" w:rsidR="00CA4654" w:rsidRDefault="00CA4654" w:rsidP="00B811D2"/>
    <w:p w14:paraId="1F0CAF7A" w14:textId="77777777" w:rsidR="00CA4654" w:rsidRDefault="00CA4654" w:rsidP="00B811D2"/>
    <w:p w14:paraId="61BF4CC6" w14:textId="77777777" w:rsidR="00CA4654" w:rsidRDefault="00CA4654" w:rsidP="00B811D2"/>
    <w:p w14:paraId="7B246C25" w14:textId="77777777" w:rsidR="00CA4654" w:rsidRDefault="00CA4654" w:rsidP="00B811D2"/>
    <w:sectPr w:rsidR="00CA4654" w:rsidSect="00AC6CDC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D836EE"/>
    <w:multiLevelType w:val="hybridMultilevel"/>
    <w:tmpl w:val="23746F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8D06F3"/>
    <w:multiLevelType w:val="hybridMultilevel"/>
    <w:tmpl w:val="23746F94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6E3B5F"/>
    <w:multiLevelType w:val="hybridMultilevel"/>
    <w:tmpl w:val="23746F94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F30E96"/>
    <w:multiLevelType w:val="hybridMultilevel"/>
    <w:tmpl w:val="7A86E04A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2A1248"/>
    <w:multiLevelType w:val="hybridMultilevel"/>
    <w:tmpl w:val="23746F94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B859A3"/>
    <w:multiLevelType w:val="hybridMultilevel"/>
    <w:tmpl w:val="702479BE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AF37300"/>
    <w:multiLevelType w:val="hybridMultilevel"/>
    <w:tmpl w:val="23746F94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F1020E4"/>
    <w:multiLevelType w:val="hybridMultilevel"/>
    <w:tmpl w:val="24F04F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3AB71CF"/>
    <w:multiLevelType w:val="hybridMultilevel"/>
    <w:tmpl w:val="82C8950C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5E9619A"/>
    <w:multiLevelType w:val="hybridMultilevel"/>
    <w:tmpl w:val="A09AAF62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AB43B3B"/>
    <w:multiLevelType w:val="hybridMultilevel"/>
    <w:tmpl w:val="A09AAF62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62374C9"/>
    <w:multiLevelType w:val="hybridMultilevel"/>
    <w:tmpl w:val="399A312E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8383F6D"/>
    <w:multiLevelType w:val="hybridMultilevel"/>
    <w:tmpl w:val="23746F94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10197728">
    <w:abstractNumId w:val="0"/>
  </w:num>
  <w:num w:numId="2" w16cid:durableId="722605229">
    <w:abstractNumId w:val="7"/>
  </w:num>
  <w:num w:numId="3" w16cid:durableId="145827434">
    <w:abstractNumId w:val="5"/>
  </w:num>
  <w:num w:numId="4" w16cid:durableId="1076587300">
    <w:abstractNumId w:val="3"/>
  </w:num>
  <w:num w:numId="5" w16cid:durableId="98841988">
    <w:abstractNumId w:val="11"/>
  </w:num>
  <w:num w:numId="6" w16cid:durableId="132215881">
    <w:abstractNumId w:val="10"/>
  </w:num>
  <w:num w:numId="7" w16cid:durableId="357893188">
    <w:abstractNumId w:val="9"/>
  </w:num>
  <w:num w:numId="8" w16cid:durableId="1643652524">
    <w:abstractNumId w:val="8"/>
  </w:num>
  <w:num w:numId="9" w16cid:durableId="1858693702">
    <w:abstractNumId w:val="12"/>
  </w:num>
  <w:num w:numId="10" w16cid:durableId="373235967">
    <w:abstractNumId w:val="4"/>
  </w:num>
  <w:num w:numId="11" w16cid:durableId="223683475">
    <w:abstractNumId w:val="6"/>
  </w:num>
  <w:num w:numId="12" w16cid:durableId="1594241147">
    <w:abstractNumId w:val="2"/>
  </w:num>
  <w:num w:numId="13" w16cid:durableId="89905386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811D2"/>
    <w:rsid w:val="0028636B"/>
    <w:rsid w:val="004C3429"/>
    <w:rsid w:val="0052654E"/>
    <w:rsid w:val="005E2D47"/>
    <w:rsid w:val="00642E88"/>
    <w:rsid w:val="006E4AC5"/>
    <w:rsid w:val="006F3D3A"/>
    <w:rsid w:val="009C5EA2"/>
    <w:rsid w:val="00A61C83"/>
    <w:rsid w:val="00AC6CDC"/>
    <w:rsid w:val="00B811D2"/>
    <w:rsid w:val="00C92E5C"/>
    <w:rsid w:val="00CA46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7EA5FC6"/>
  <w15:chartTrackingRefBased/>
  <w15:docId w15:val="{3C151002-AFDF-42AF-A857-61C66BA736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811D2"/>
    <w:pPr>
      <w:spacing w:after="200" w:line="276" w:lineRule="auto"/>
      <w:ind w:left="720"/>
      <w:contextualSpacing/>
    </w:pPr>
    <w:rPr>
      <w:rFonts w:eastAsiaTheme="minorEastAsia"/>
      <w:kern w:val="0"/>
      <w14:ligatures w14:val="none"/>
    </w:rPr>
  </w:style>
  <w:style w:type="table" w:styleId="TableGrid">
    <w:name w:val="Table Grid"/>
    <w:basedOn w:val="TableNormal"/>
    <w:uiPriority w:val="39"/>
    <w:rsid w:val="00B811D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89</Words>
  <Characters>164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D HICKMAN</dc:creator>
  <cp:keywords/>
  <dc:description/>
  <cp:lastModifiedBy>SHAD HICKMAN</cp:lastModifiedBy>
  <cp:revision>2</cp:revision>
  <cp:lastPrinted>2023-09-13T10:58:00Z</cp:lastPrinted>
  <dcterms:created xsi:type="dcterms:W3CDTF">2023-09-23T11:19:00Z</dcterms:created>
  <dcterms:modified xsi:type="dcterms:W3CDTF">2023-09-23T11:19:00Z</dcterms:modified>
</cp:coreProperties>
</file>